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1CDB" w:rsidRPr="00311F62" w:rsidRDefault="00E81CDB" w:rsidP="00E81CDB">
      <w:pPr>
        <w:ind w:left="-1276"/>
        <w:jc w:val="both"/>
        <w:rPr>
          <w:sz w:val="16"/>
          <w:szCs w:val="16"/>
        </w:rPr>
      </w:pPr>
      <w:r w:rsidRPr="00311F62">
        <w:rPr>
          <w:sz w:val="16"/>
          <w:szCs w:val="16"/>
        </w:rPr>
        <w:t>Вариант 1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1. Дано: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ABC, ∠A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60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o</m:t>
            </m:r>
          </m:sup>
        </m:sSup>
        <m:r>
          <w:rPr>
            <w:rFonts w:ascii="Cambria Math" w:hAnsi="Cambria Math"/>
            <w:sz w:val="22"/>
            <w:szCs w:val="22"/>
          </w:rPr>
          <m:t>;∠B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90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o</m:t>
            </m:r>
          </m:sup>
        </m:sSup>
      </m:oMath>
      <w:r w:rsidRPr="00311F62">
        <w:rPr>
          <w:sz w:val="22"/>
          <w:szCs w:val="22"/>
        </w:rPr>
        <w:t xml:space="preserve">, </w:t>
      </w:r>
      <w:proofErr w:type="gramStart"/>
      <w:r w:rsidRPr="00311F62">
        <w:rPr>
          <w:sz w:val="22"/>
          <w:szCs w:val="22"/>
        </w:rPr>
        <w:t>ВС</w:t>
      </w:r>
      <w:proofErr w:type="gramEnd"/>
      <w:r w:rsidRPr="00311F62">
        <w:rPr>
          <w:sz w:val="22"/>
          <w:szCs w:val="22"/>
        </w:rPr>
        <w:t>=8. Найти АВ и АС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2. Дано: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ABC</m:t>
        </m:r>
      </m:oMath>
      <w:r w:rsidRPr="00311F62">
        <w:rPr>
          <w:sz w:val="22"/>
          <w:szCs w:val="22"/>
        </w:rPr>
        <w:t>, АВ=</w:t>
      </w:r>
      <w:proofErr w:type="gramStart"/>
      <w:r w:rsidRPr="00311F62">
        <w:rPr>
          <w:sz w:val="22"/>
          <w:szCs w:val="22"/>
        </w:rPr>
        <w:t>ВС</w:t>
      </w:r>
      <w:proofErr w:type="gramEnd"/>
      <w:r w:rsidRPr="00311F62">
        <w:rPr>
          <w:sz w:val="22"/>
          <w:szCs w:val="22"/>
        </w:rPr>
        <w:t xml:space="preserve">; АК — высота. ВК=24, КС=1. Найти АС и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ABC</m:t>
            </m:r>
          </m:sub>
        </m:sSub>
      </m:oMath>
      <w:r w:rsidRPr="00311F62">
        <w:rPr>
          <w:sz w:val="22"/>
          <w:szCs w:val="22"/>
        </w:rPr>
        <w:t>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3. ABCD — трапеция, </w:t>
      </w:r>
      <m:oMath>
        <m:r>
          <w:rPr>
            <w:rFonts w:ascii="Cambria Math" w:hAnsi="Cambria Math"/>
            <w:sz w:val="22"/>
            <w:szCs w:val="22"/>
          </w:rPr>
          <m:t>BC||AD;  AB=CD=26;  AC⊥BD;</m:t>
        </m:r>
      </m:oMath>
      <w:r w:rsidRPr="00311F62">
        <w:rPr>
          <w:sz w:val="22"/>
          <w:szCs w:val="22"/>
        </w:rPr>
        <w:t xml:space="preserve"> С</w:t>
      </w:r>
      <w:proofErr w:type="gramStart"/>
      <w:r w:rsidRPr="00311F62">
        <w:rPr>
          <w:sz w:val="22"/>
          <w:szCs w:val="22"/>
        </w:rPr>
        <w:t>H</w:t>
      </w:r>
      <w:proofErr w:type="gramEnd"/>
      <w:r w:rsidRPr="00311F62">
        <w:rPr>
          <w:sz w:val="22"/>
          <w:szCs w:val="22"/>
        </w:rPr>
        <w:t xml:space="preserve"> —высота, DH=10. Найти </w:t>
      </w:r>
      <w:r w:rsidRPr="00311F62">
        <w:rPr>
          <w:position w:val="-12"/>
          <w:sz w:val="22"/>
          <w:szCs w:val="22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7.55pt" o:ole="">
            <v:imagedata r:id="rId6" o:title=""/>
          </v:shape>
          <o:OLEObject Type="Embed" ProgID="Equation.DSMT4" ShapeID="_x0000_i1025" DrawAspect="Content" ObjectID="_1606203418" r:id="rId7"/>
        </w:object>
      </w:r>
      <w:r w:rsidRPr="00311F62">
        <w:rPr>
          <w:sz w:val="22"/>
          <w:szCs w:val="22"/>
        </w:rPr>
        <w:t>.</w:t>
      </w:r>
    </w:p>
    <w:tbl>
      <w:tblPr>
        <w:tblStyle w:val="a7"/>
        <w:tblW w:w="10632" w:type="dxa"/>
        <w:tblInd w:w="-743" w:type="dxa"/>
        <w:tblLook w:val="04A0"/>
      </w:tblPr>
      <w:tblGrid>
        <w:gridCol w:w="6663"/>
        <w:gridCol w:w="3969"/>
      </w:tblGrid>
      <w:tr w:rsidR="00311F62" w:rsidRPr="00534E57" w:rsidTr="00CB07DC">
        <w:tc>
          <w:tcPr>
            <w:tcW w:w="6663" w:type="dxa"/>
          </w:tcPr>
          <w:p w:rsidR="00311F62" w:rsidRPr="00534E57" w:rsidRDefault="00311F62" w:rsidP="00CB07DC">
            <w:r w:rsidRPr="00534E57">
              <w:t xml:space="preserve">4. Дано ABCD – квадрат. </w:t>
            </w:r>
            <w:r w:rsidRPr="00534E57">
              <w:rPr>
                <w:rFonts w:eastAsiaTheme="minorHAnsi" w:cstheme="minorBidi"/>
                <w:position w:val="-6"/>
                <w:lang w:eastAsia="en-US"/>
              </w:rPr>
              <w:object w:dxaOrig="1040" w:dyaOrig="279">
                <v:shape id="_x0000_i1026" type="#_x0000_t75" style="width:52.6pt;height:13.75pt" o:ole="">
                  <v:imagedata r:id="rId8" o:title=""/>
                </v:shape>
                <o:OLEObject Type="Embed" ProgID="Equation.DSMT4" ShapeID="_x0000_i1026" DrawAspect="Content" ObjectID="_1606203419" r:id="rId9"/>
              </w:object>
            </w:r>
          </w:p>
          <w:p w:rsidR="00311F62" w:rsidRPr="00534E57" w:rsidRDefault="00311F62" w:rsidP="00CB07DC">
            <w:proofErr w:type="gramStart"/>
            <w:r w:rsidRPr="00534E57">
              <w:t>ВС</w:t>
            </w:r>
            <w:proofErr w:type="gramEnd"/>
            <w:r w:rsidRPr="00534E57">
              <w:t>=4, КС=5. Найти ВН.</w:t>
            </w:r>
          </w:p>
          <w:p w:rsidR="00311F62" w:rsidRPr="00534E57" w:rsidRDefault="00311F62" w:rsidP="00CB07DC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872105</wp:posOffset>
                  </wp:positionH>
                  <wp:positionV relativeFrom="paragraph">
                    <wp:posOffset>-311785</wp:posOffset>
                  </wp:positionV>
                  <wp:extent cx="645795" cy="667385"/>
                  <wp:effectExtent l="19050" t="0" r="1905" b="0"/>
                  <wp:wrapSquare wrapText="bothSides"/>
                  <wp:docPr id="13" name="Рисунок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795" cy="667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969" w:type="dxa"/>
          </w:tcPr>
          <w:p w:rsidR="00311F62" w:rsidRPr="00534E57" w:rsidRDefault="00311F62" w:rsidP="00CB07DC">
            <w:r w:rsidRPr="00534E57">
              <w:t>5. Найти площадь трапеции, если ее основания равны 11 и 28, а боковые стороны — 25 и 26.</w:t>
            </w:r>
          </w:p>
        </w:tc>
      </w:tr>
      <w:tr w:rsidR="00311F62" w:rsidRPr="00534E57" w:rsidTr="00CB07DC">
        <w:tc>
          <w:tcPr>
            <w:tcW w:w="6663" w:type="dxa"/>
          </w:tcPr>
          <w:p w:rsidR="00311F62" w:rsidRPr="00534E57" w:rsidRDefault="00311F62" w:rsidP="00CB07DC">
            <w:r w:rsidRPr="00534E57">
              <w:t xml:space="preserve"> 6. </w:t>
            </w:r>
            <w:r w:rsidRPr="00534E57">
              <w:rPr>
                <w:noProof/>
              </w:rPr>
              <w:drawing>
                <wp:inline distT="0" distB="0" distL="0" distR="0">
                  <wp:extent cx="2069123" cy="781669"/>
                  <wp:effectExtent l="19050" t="0" r="7327" b="0"/>
                  <wp:docPr id="14" name="Рисунок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7860" cy="7811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311F62" w:rsidRPr="00534E57" w:rsidRDefault="00311F62" w:rsidP="00CB07DC">
            <w:r w:rsidRPr="00534E57">
              <w:t>Дано: ABCD — трапеция. AD:BC=3:1</w:t>
            </w:r>
          </w:p>
          <w:p w:rsidR="00311F62" w:rsidRPr="00534E57" w:rsidRDefault="00311F62" w:rsidP="00CB07DC">
            <w:pPr>
              <w:rPr>
                <w:lang w:val="en-US"/>
              </w:rPr>
            </w:pPr>
            <w:r w:rsidRPr="00534E57">
              <w:rPr>
                <w:lang w:val="en-US"/>
              </w:rPr>
              <w:t xml:space="preserve">AP=PK=KD.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OC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5</m:t>
              </m:r>
            </m:oMath>
          </w:p>
          <w:p w:rsidR="00311F62" w:rsidRPr="00534E57" w:rsidRDefault="00311F62" w:rsidP="00CB07DC">
            <w:pPr>
              <w:rPr>
                <w:lang w:val="en-US"/>
              </w:rPr>
            </w:pPr>
            <w:r w:rsidRPr="00534E57">
              <w:t>Найти площадь трапеции.</w:t>
            </w:r>
          </w:p>
        </w:tc>
      </w:tr>
    </w:tbl>
    <w:p w:rsidR="00311F62" w:rsidRPr="00311F62" w:rsidRDefault="00311F62" w:rsidP="00311F62">
      <w:pPr>
        <w:pBdr>
          <w:bottom w:val="single" w:sz="6" w:space="1" w:color="auto"/>
        </w:pBd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>7. Высота трапеции равна 15, а диагонали — 17 и 113. Найти площадь трапеции.</w:t>
      </w:r>
    </w:p>
    <w:p w:rsidR="00311F62" w:rsidRPr="00311F62" w:rsidRDefault="00311F62" w:rsidP="00311F62">
      <w:pPr>
        <w:pBdr>
          <w:bottom w:val="single" w:sz="6" w:space="1" w:color="auto"/>
        </w:pBdr>
        <w:ind w:left="-851"/>
        <w:rPr>
          <w:sz w:val="12"/>
          <w:szCs w:val="12"/>
        </w:rPr>
      </w:pPr>
    </w:p>
    <w:p w:rsidR="00311F62" w:rsidRPr="00311F62" w:rsidRDefault="00311F62" w:rsidP="00E81CDB">
      <w:pPr>
        <w:pStyle w:val="a3"/>
        <w:widowControl w:val="0"/>
        <w:ind w:left="-1276"/>
        <w:jc w:val="both"/>
        <w:rPr>
          <w:sz w:val="12"/>
          <w:szCs w:val="12"/>
        </w:rPr>
      </w:pPr>
    </w:p>
    <w:p w:rsidR="00E81CDB" w:rsidRPr="00311F62" w:rsidRDefault="00E81CDB" w:rsidP="00E81CDB">
      <w:pPr>
        <w:tabs>
          <w:tab w:val="left" w:pos="3474"/>
        </w:tabs>
        <w:ind w:left="-1276"/>
        <w:jc w:val="both"/>
        <w:rPr>
          <w:sz w:val="16"/>
          <w:szCs w:val="16"/>
        </w:rPr>
      </w:pPr>
      <w:r w:rsidRPr="00311F62">
        <w:rPr>
          <w:sz w:val="16"/>
          <w:szCs w:val="16"/>
        </w:rPr>
        <w:t>Вариант 2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>1. Дано:</w:t>
      </w:r>
      <w:proofErr w:type="gramStart"/>
      <w:r w:rsidRPr="00311F62">
        <w:rPr>
          <w:sz w:val="22"/>
          <w:szCs w:val="22"/>
        </w:rPr>
        <w:t xml:space="preserve"> :</w:t>
      </w:r>
      <w:proofErr w:type="gramEnd"/>
      <w:r w:rsidRPr="00311F62">
        <w:rPr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ABC, ∠A=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o</m:t>
            </m:r>
          </m:sup>
        </m:sSup>
        <m:r>
          <m:rPr>
            <m:sty m:val="p"/>
          </m:rPr>
          <w:rPr>
            <w:rFonts w:ascii="Cambria Math" w:hAnsi="Cambria Math"/>
            <w:sz w:val="22"/>
            <w:szCs w:val="22"/>
          </w:rPr>
          <m:t>;∠C=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o</m:t>
            </m:r>
          </m:sup>
        </m:sSup>
      </m:oMath>
      <w:r w:rsidRPr="00311F62">
        <w:rPr>
          <w:sz w:val="22"/>
          <w:szCs w:val="22"/>
        </w:rPr>
        <w:t xml:space="preserve">; </w:t>
      </w:r>
      <w:proofErr w:type="gramStart"/>
      <w:r w:rsidRPr="00311F62">
        <w:rPr>
          <w:sz w:val="22"/>
          <w:szCs w:val="22"/>
        </w:rPr>
        <w:t>A</w:t>
      </w:r>
      <w:proofErr w:type="gramEnd"/>
      <w:r w:rsidRPr="00311F62">
        <w:rPr>
          <w:sz w:val="22"/>
          <w:szCs w:val="22"/>
        </w:rPr>
        <w:t xml:space="preserve">С=4. Найти АВ и </w:t>
      </w:r>
      <w:proofErr w:type="gramStart"/>
      <w:r w:rsidRPr="00311F62">
        <w:rPr>
          <w:sz w:val="22"/>
          <w:szCs w:val="22"/>
        </w:rPr>
        <w:t>B</w:t>
      </w:r>
      <w:proofErr w:type="gramEnd"/>
      <w:r w:rsidRPr="00311F62">
        <w:rPr>
          <w:sz w:val="22"/>
          <w:szCs w:val="22"/>
        </w:rPr>
        <w:t>С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2. Дано: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ABC</m:t>
        </m:r>
      </m:oMath>
      <w:r w:rsidRPr="00311F62">
        <w:rPr>
          <w:sz w:val="22"/>
          <w:szCs w:val="22"/>
        </w:rPr>
        <w:t>, АВ=</w:t>
      </w:r>
      <w:proofErr w:type="gramStart"/>
      <w:r w:rsidRPr="00311F62">
        <w:rPr>
          <w:sz w:val="22"/>
          <w:szCs w:val="22"/>
        </w:rPr>
        <w:t>ВС</w:t>
      </w:r>
      <w:proofErr w:type="gramEnd"/>
      <w:r w:rsidRPr="00311F62">
        <w:rPr>
          <w:sz w:val="22"/>
          <w:szCs w:val="22"/>
        </w:rPr>
        <w:t xml:space="preserve">; CH — высота. CH=9, BH=12. Найт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ABC</m:t>
            </m:r>
          </m:sub>
        </m:sSub>
      </m:oMath>
      <w:r w:rsidRPr="00311F62">
        <w:rPr>
          <w:sz w:val="22"/>
          <w:szCs w:val="22"/>
        </w:rPr>
        <w:t xml:space="preserve">. 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ABC</m:t>
            </m:r>
          </m:sub>
        </m:sSub>
      </m:oMath>
      <w:r w:rsidRPr="00311F62">
        <w:rPr>
          <w:sz w:val="22"/>
          <w:szCs w:val="22"/>
        </w:rPr>
        <w:t>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3. ABCD — трапеция, 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BC||AD;  AB=CD;  AC=25; BH⊥AD; </m:t>
        </m:r>
      </m:oMath>
      <w:r w:rsidRPr="00311F62">
        <w:rPr>
          <w:sz w:val="22"/>
          <w:szCs w:val="22"/>
        </w:rPr>
        <w:t xml:space="preserve">BH=15. Найти </w:t>
      </w:r>
      <w:r w:rsidRPr="00311F62">
        <w:rPr>
          <w:position w:val="-12"/>
          <w:sz w:val="22"/>
          <w:szCs w:val="22"/>
        </w:rPr>
        <w:object w:dxaOrig="580" w:dyaOrig="360">
          <v:shape id="_x0000_i1028" type="#_x0000_t75" style="width:28.15pt;height:17.55pt" o:ole="">
            <v:imagedata r:id="rId6" o:title=""/>
          </v:shape>
          <o:OLEObject Type="Embed" ProgID="Equation.DSMT4" ShapeID="_x0000_i1028" DrawAspect="Content" ObjectID="_1606203420" r:id="rId12"/>
        </w:object>
      </w:r>
      <w:r w:rsidRPr="00311F62">
        <w:rPr>
          <w:sz w:val="22"/>
          <w:szCs w:val="22"/>
        </w:rPr>
        <w:t>.</w:t>
      </w:r>
    </w:p>
    <w:tbl>
      <w:tblPr>
        <w:tblStyle w:val="a7"/>
        <w:tblW w:w="10632" w:type="dxa"/>
        <w:tblInd w:w="-743" w:type="dxa"/>
        <w:tblLook w:val="04A0"/>
      </w:tblPr>
      <w:tblGrid>
        <w:gridCol w:w="6663"/>
        <w:gridCol w:w="3969"/>
      </w:tblGrid>
      <w:tr w:rsidR="00311F62" w:rsidRPr="00534E57" w:rsidTr="00CB07DC">
        <w:tc>
          <w:tcPr>
            <w:tcW w:w="6663" w:type="dxa"/>
          </w:tcPr>
          <w:p w:rsidR="00311F62" w:rsidRPr="00534E57" w:rsidRDefault="00311F62" w:rsidP="00CB07DC"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3208020</wp:posOffset>
                  </wp:positionH>
                  <wp:positionV relativeFrom="paragraph">
                    <wp:posOffset>49530</wp:posOffset>
                  </wp:positionV>
                  <wp:extent cx="635635" cy="657225"/>
                  <wp:effectExtent l="19050" t="0" r="0" b="0"/>
                  <wp:wrapSquare wrapText="bothSides"/>
                  <wp:docPr id="15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635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34E57">
              <w:t xml:space="preserve">4. . Дано ABCD – квадрат. </w:t>
            </w:r>
            <w:r w:rsidRPr="00534E57">
              <w:rPr>
                <w:rFonts w:eastAsiaTheme="minorHAnsi" w:cstheme="minorBidi"/>
                <w:position w:val="-4"/>
                <w:lang w:eastAsia="en-US"/>
              </w:rPr>
              <w:object w:dxaOrig="1060" w:dyaOrig="260">
                <v:shape id="_x0000_i1027" type="#_x0000_t75" style="width:53.2pt;height:13.75pt" o:ole="">
                  <v:imagedata r:id="rId14" o:title=""/>
                </v:shape>
                <o:OLEObject Type="Embed" ProgID="Equation.DSMT4" ShapeID="_x0000_i1027" DrawAspect="Content" ObjectID="_1606203421" r:id="rId15"/>
              </w:object>
            </w:r>
          </w:p>
          <w:p w:rsidR="00311F62" w:rsidRPr="00534E57" w:rsidRDefault="00311F62" w:rsidP="00CB07DC">
            <w:pPr>
              <w:ind w:left="-851" w:firstLine="851"/>
            </w:pPr>
            <w:r w:rsidRPr="00534E57">
              <w:t>С</w:t>
            </w:r>
            <w:proofErr w:type="gramStart"/>
            <w:r w:rsidRPr="00534E57">
              <w:t>D</w:t>
            </w:r>
            <w:proofErr w:type="gramEnd"/>
            <w:r w:rsidRPr="00534E57">
              <w:t>=20, AF=25. Найти DK.</w:t>
            </w:r>
          </w:p>
          <w:p w:rsidR="00311F62" w:rsidRPr="00534E57" w:rsidRDefault="00311F62" w:rsidP="00CB07DC"/>
        </w:tc>
        <w:tc>
          <w:tcPr>
            <w:tcW w:w="3969" w:type="dxa"/>
          </w:tcPr>
          <w:p w:rsidR="00311F62" w:rsidRPr="00534E57" w:rsidRDefault="00311F62" w:rsidP="00CB07DC">
            <w:r w:rsidRPr="00534E57">
              <w:t xml:space="preserve">5. Найти площадь трапеции, </w:t>
            </w:r>
            <w:r>
              <w:t>е</w:t>
            </w:r>
            <w:r w:rsidRPr="00534E57">
              <w:t>сли ее основания равны 2 и 18, а диагонали — 7 и 15.</w:t>
            </w:r>
          </w:p>
        </w:tc>
      </w:tr>
      <w:tr w:rsidR="00311F62" w:rsidRPr="00534E57" w:rsidTr="00CB07DC">
        <w:tc>
          <w:tcPr>
            <w:tcW w:w="6663" w:type="dxa"/>
          </w:tcPr>
          <w:p w:rsidR="00311F62" w:rsidRPr="00534E57" w:rsidRDefault="00311F62" w:rsidP="00CB07DC">
            <w:r w:rsidRPr="00534E57">
              <w:t xml:space="preserve">6. </w:t>
            </w:r>
            <w:r w:rsidRPr="00534E57">
              <w:rPr>
                <w:noProof/>
              </w:rPr>
              <w:drawing>
                <wp:inline distT="0" distB="0" distL="0" distR="0">
                  <wp:extent cx="2209800" cy="840148"/>
                  <wp:effectExtent l="19050" t="0" r="0" b="0"/>
                  <wp:docPr id="1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0615" cy="8404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311F62" w:rsidRPr="00534E57" w:rsidRDefault="00311F62" w:rsidP="00CB07DC">
            <w:r w:rsidRPr="00534E57">
              <w:t xml:space="preserve"> Дано: ABCD — трапеция.</w:t>
            </w:r>
          </w:p>
          <w:p w:rsidR="00311F62" w:rsidRPr="00534E57" w:rsidRDefault="00311F62" w:rsidP="00CB07DC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OC</m:t>
                    </m:r>
                  </m:sub>
                </m:sSub>
                <m:r>
                  <w:rPr>
                    <w:rFonts w:ascii="Cambria Math" w:hAnsi="Cambria Math"/>
                  </w:rPr>
                  <m:t>=5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OD</m:t>
                    </m:r>
                  </m:sub>
                </m:sSub>
                <m:r>
                  <w:rPr>
                    <w:rFonts w:ascii="Cambria Math" w:hAnsi="Cambria Math"/>
                  </w:rPr>
                  <m:t>=20.</m:t>
                </m:r>
              </m:oMath>
            </m:oMathPara>
          </w:p>
          <w:p w:rsidR="00311F62" w:rsidRPr="00534E57" w:rsidRDefault="00311F62" w:rsidP="00CB07DC">
            <w:r w:rsidRPr="00534E57">
              <w:t>Найти площадь трапеции.</w:t>
            </w:r>
          </w:p>
        </w:tc>
      </w:tr>
    </w:tbl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>7. Высота трапеции равна 15, а диагонали — 17 и 113. Найти площадь трапеции.</w:t>
      </w:r>
    </w:p>
    <w:p w:rsidR="000E4277" w:rsidRPr="00311F62" w:rsidRDefault="000E4277" w:rsidP="001953DC">
      <w:pPr>
        <w:pBdr>
          <w:bottom w:val="single" w:sz="6" w:space="1" w:color="auto"/>
        </w:pBdr>
        <w:ind w:left="-1276"/>
        <w:jc w:val="both"/>
        <w:rPr>
          <w:sz w:val="16"/>
          <w:szCs w:val="16"/>
        </w:rPr>
      </w:pPr>
    </w:p>
    <w:p w:rsidR="00311F62" w:rsidRPr="00311F62" w:rsidRDefault="00311F62" w:rsidP="001953DC">
      <w:pPr>
        <w:ind w:left="-1276"/>
        <w:jc w:val="both"/>
        <w:rPr>
          <w:sz w:val="16"/>
          <w:szCs w:val="16"/>
        </w:rPr>
      </w:pPr>
    </w:p>
    <w:p w:rsidR="00311F62" w:rsidRPr="00311F62" w:rsidRDefault="00311F62" w:rsidP="00311F62">
      <w:pPr>
        <w:ind w:left="-1276"/>
        <w:jc w:val="both"/>
        <w:rPr>
          <w:sz w:val="16"/>
          <w:szCs w:val="16"/>
        </w:rPr>
      </w:pPr>
      <w:r w:rsidRPr="00311F62">
        <w:rPr>
          <w:sz w:val="16"/>
          <w:szCs w:val="16"/>
        </w:rPr>
        <w:t>Вариант 1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1. Дано: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ABC, ∠A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60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o</m:t>
            </m:r>
          </m:sup>
        </m:sSup>
        <m:r>
          <w:rPr>
            <w:rFonts w:ascii="Cambria Math" w:hAnsi="Cambria Math"/>
            <w:sz w:val="22"/>
            <w:szCs w:val="22"/>
          </w:rPr>
          <m:t>;∠B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90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o</m:t>
            </m:r>
          </m:sup>
        </m:sSup>
      </m:oMath>
      <w:r w:rsidRPr="00311F62">
        <w:rPr>
          <w:sz w:val="22"/>
          <w:szCs w:val="22"/>
        </w:rPr>
        <w:t xml:space="preserve">, </w:t>
      </w:r>
      <w:proofErr w:type="gramStart"/>
      <w:r w:rsidRPr="00311F62">
        <w:rPr>
          <w:sz w:val="22"/>
          <w:szCs w:val="22"/>
        </w:rPr>
        <w:t>ВС</w:t>
      </w:r>
      <w:proofErr w:type="gramEnd"/>
      <w:r w:rsidRPr="00311F62">
        <w:rPr>
          <w:sz w:val="22"/>
          <w:szCs w:val="22"/>
        </w:rPr>
        <w:t>=8. Найти АВ и АС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2. Дано: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ABC</m:t>
        </m:r>
      </m:oMath>
      <w:r w:rsidRPr="00311F62">
        <w:rPr>
          <w:sz w:val="22"/>
          <w:szCs w:val="22"/>
        </w:rPr>
        <w:t>, АВ=</w:t>
      </w:r>
      <w:proofErr w:type="gramStart"/>
      <w:r w:rsidRPr="00311F62">
        <w:rPr>
          <w:sz w:val="22"/>
          <w:szCs w:val="22"/>
        </w:rPr>
        <w:t>ВС</w:t>
      </w:r>
      <w:proofErr w:type="gramEnd"/>
      <w:r w:rsidRPr="00311F62">
        <w:rPr>
          <w:sz w:val="22"/>
          <w:szCs w:val="22"/>
        </w:rPr>
        <w:t xml:space="preserve">; АК — высота. ВК=24, КС=1. Найти АС и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ABC</m:t>
            </m:r>
          </m:sub>
        </m:sSub>
      </m:oMath>
      <w:r w:rsidRPr="00311F62">
        <w:rPr>
          <w:sz w:val="22"/>
          <w:szCs w:val="22"/>
        </w:rPr>
        <w:t>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3. ABCD — трапеция, </w:t>
      </w:r>
      <m:oMath>
        <m:r>
          <w:rPr>
            <w:rFonts w:ascii="Cambria Math" w:hAnsi="Cambria Math"/>
            <w:sz w:val="22"/>
            <w:szCs w:val="22"/>
          </w:rPr>
          <m:t>BC||AD;  AB=CD=26;  AC⊥BD;</m:t>
        </m:r>
      </m:oMath>
      <w:r w:rsidRPr="00311F62">
        <w:rPr>
          <w:sz w:val="22"/>
          <w:szCs w:val="22"/>
        </w:rPr>
        <w:t xml:space="preserve"> С</w:t>
      </w:r>
      <w:proofErr w:type="gramStart"/>
      <w:r w:rsidRPr="00311F62">
        <w:rPr>
          <w:sz w:val="22"/>
          <w:szCs w:val="22"/>
        </w:rPr>
        <w:t>H</w:t>
      </w:r>
      <w:proofErr w:type="gramEnd"/>
      <w:r w:rsidRPr="00311F62">
        <w:rPr>
          <w:sz w:val="22"/>
          <w:szCs w:val="22"/>
        </w:rPr>
        <w:t xml:space="preserve"> —высота, DH=10. Найти </w:t>
      </w:r>
      <w:r w:rsidRPr="00311F62">
        <w:rPr>
          <w:position w:val="-12"/>
          <w:sz w:val="22"/>
          <w:szCs w:val="22"/>
        </w:rPr>
        <w:object w:dxaOrig="580" w:dyaOrig="360">
          <v:shape id="_x0000_i1029" type="#_x0000_t75" style="width:28.15pt;height:17.55pt" o:ole="">
            <v:imagedata r:id="rId6" o:title=""/>
          </v:shape>
          <o:OLEObject Type="Embed" ProgID="Equation.DSMT4" ShapeID="_x0000_i1029" DrawAspect="Content" ObjectID="_1606203422" r:id="rId17"/>
        </w:object>
      </w:r>
      <w:r w:rsidRPr="00311F62">
        <w:rPr>
          <w:sz w:val="22"/>
          <w:szCs w:val="22"/>
        </w:rPr>
        <w:t>.</w:t>
      </w:r>
    </w:p>
    <w:tbl>
      <w:tblPr>
        <w:tblStyle w:val="a7"/>
        <w:tblW w:w="10632" w:type="dxa"/>
        <w:tblInd w:w="-743" w:type="dxa"/>
        <w:tblLook w:val="04A0"/>
      </w:tblPr>
      <w:tblGrid>
        <w:gridCol w:w="6663"/>
        <w:gridCol w:w="3969"/>
      </w:tblGrid>
      <w:tr w:rsidR="00311F62" w:rsidRPr="00534E57" w:rsidTr="00CB07DC">
        <w:tc>
          <w:tcPr>
            <w:tcW w:w="6663" w:type="dxa"/>
          </w:tcPr>
          <w:p w:rsidR="00311F62" w:rsidRPr="00534E57" w:rsidRDefault="00311F62" w:rsidP="00CB07DC">
            <w:r w:rsidRPr="00534E57">
              <w:t xml:space="preserve">4. Дано ABCD – квадрат. </w:t>
            </w:r>
            <w:r w:rsidRPr="00534E57">
              <w:rPr>
                <w:rFonts w:eastAsiaTheme="minorHAnsi" w:cstheme="minorBidi"/>
                <w:position w:val="-6"/>
                <w:lang w:eastAsia="en-US"/>
              </w:rPr>
              <w:object w:dxaOrig="1040" w:dyaOrig="279">
                <v:shape id="_x0000_i1030" type="#_x0000_t75" style="width:52.6pt;height:13.75pt" o:ole="">
                  <v:imagedata r:id="rId8" o:title=""/>
                </v:shape>
                <o:OLEObject Type="Embed" ProgID="Equation.DSMT4" ShapeID="_x0000_i1030" DrawAspect="Content" ObjectID="_1606203423" r:id="rId18"/>
              </w:object>
            </w:r>
          </w:p>
          <w:p w:rsidR="00311F62" w:rsidRPr="00534E57" w:rsidRDefault="00311F62" w:rsidP="00CB07DC">
            <w:proofErr w:type="gramStart"/>
            <w:r w:rsidRPr="00534E57">
              <w:t>ВС</w:t>
            </w:r>
            <w:proofErr w:type="gramEnd"/>
            <w:r w:rsidRPr="00534E57">
              <w:t>=4, КС=5. Найти ВН.</w:t>
            </w:r>
          </w:p>
          <w:p w:rsidR="00311F62" w:rsidRPr="00534E57" w:rsidRDefault="00311F62" w:rsidP="00CB07DC"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2872105</wp:posOffset>
                  </wp:positionH>
                  <wp:positionV relativeFrom="paragraph">
                    <wp:posOffset>-311785</wp:posOffset>
                  </wp:positionV>
                  <wp:extent cx="645795" cy="667385"/>
                  <wp:effectExtent l="19050" t="0" r="1905" b="0"/>
                  <wp:wrapSquare wrapText="bothSides"/>
                  <wp:docPr id="25" name="Рисунок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795" cy="667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969" w:type="dxa"/>
          </w:tcPr>
          <w:p w:rsidR="00311F62" w:rsidRPr="00534E57" w:rsidRDefault="00311F62" w:rsidP="00CB07DC">
            <w:r w:rsidRPr="00534E57">
              <w:t>5. Найти площадь трапеции, если ее основания равны 11 и 28, а боковые стороны — 25 и 26.</w:t>
            </w:r>
          </w:p>
        </w:tc>
      </w:tr>
      <w:tr w:rsidR="00311F62" w:rsidRPr="00534E57" w:rsidTr="00CB07DC">
        <w:tc>
          <w:tcPr>
            <w:tcW w:w="6663" w:type="dxa"/>
          </w:tcPr>
          <w:p w:rsidR="00311F62" w:rsidRPr="00534E57" w:rsidRDefault="00311F62" w:rsidP="00CB07DC">
            <w:r w:rsidRPr="00534E57">
              <w:t xml:space="preserve"> 6. </w:t>
            </w:r>
            <w:r w:rsidRPr="00534E57">
              <w:rPr>
                <w:noProof/>
              </w:rPr>
              <w:drawing>
                <wp:inline distT="0" distB="0" distL="0" distR="0">
                  <wp:extent cx="2069123" cy="781669"/>
                  <wp:effectExtent l="19050" t="0" r="7327" b="0"/>
                  <wp:docPr id="26" name="Рисунок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7860" cy="7811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311F62" w:rsidRPr="00534E57" w:rsidRDefault="00311F62" w:rsidP="00CB07DC">
            <w:r w:rsidRPr="00534E57">
              <w:t>Дано: ABCD — трапеция. AD:BC=3:1</w:t>
            </w:r>
          </w:p>
          <w:p w:rsidR="00311F62" w:rsidRPr="00534E57" w:rsidRDefault="00311F62" w:rsidP="00CB07DC">
            <w:pPr>
              <w:rPr>
                <w:lang w:val="en-US"/>
              </w:rPr>
            </w:pPr>
            <w:r w:rsidRPr="00534E57">
              <w:rPr>
                <w:lang w:val="en-US"/>
              </w:rPr>
              <w:t xml:space="preserve">AP=PK=KD.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OC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5</m:t>
              </m:r>
            </m:oMath>
          </w:p>
          <w:p w:rsidR="00311F62" w:rsidRPr="00534E57" w:rsidRDefault="00311F62" w:rsidP="00CB07DC">
            <w:pPr>
              <w:rPr>
                <w:lang w:val="en-US"/>
              </w:rPr>
            </w:pPr>
            <w:r w:rsidRPr="00534E57">
              <w:t>Найти площадь трапеции.</w:t>
            </w:r>
          </w:p>
        </w:tc>
      </w:tr>
    </w:tbl>
    <w:p w:rsidR="00311F62" w:rsidRPr="00311F62" w:rsidRDefault="00311F62" w:rsidP="00311F62">
      <w:pPr>
        <w:pBdr>
          <w:bottom w:val="single" w:sz="6" w:space="1" w:color="auto"/>
        </w:pBd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>7. Высота трапеции равна 15, а диагонали — 17 и 113. Найти площадь трапеции.</w:t>
      </w:r>
    </w:p>
    <w:p w:rsidR="00311F62" w:rsidRPr="00311F62" w:rsidRDefault="00311F62" w:rsidP="00311F62">
      <w:pPr>
        <w:pBdr>
          <w:bottom w:val="single" w:sz="6" w:space="1" w:color="auto"/>
        </w:pBdr>
        <w:ind w:left="-851"/>
        <w:rPr>
          <w:sz w:val="12"/>
          <w:szCs w:val="12"/>
        </w:rPr>
      </w:pPr>
    </w:p>
    <w:p w:rsidR="00311F62" w:rsidRPr="00311F62" w:rsidRDefault="00311F62" w:rsidP="00311F62">
      <w:pPr>
        <w:pStyle w:val="a3"/>
        <w:widowControl w:val="0"/>
        <w:ind w:left="-1276"/>
        <w:jc w:val="both"/>
        <w:rPr>
          <w:sz w:val="12"/>
          <w:szCs w:val="12"/>
        </w:rPr>
      </w:pPr>
    </w:p>
    <w:p w:rsidR="00311F62" w:rsidRPr="00311F62" w:rsidRDefault="00311F62" w:rsidP="00311F62">
      <w:pPr>
        <w:tabs>
          <w:tab w:val="left" w:pos="3474"/>
        </w:tabs>
        <w:ind w:left="-1276"/>
        <w:jc w:val="both"/>
        <w:rPr>
          <w:sz w:val="16"/>
          <w:szCs w:val="16"/>
        </w:rPr>
      </w:pPr>
      <w:r w:rsidRPr="00311F62">
        <w:rPr>
          <w:sz w:val="16"/>
          <w:szCs w:val="16"/>
        </w:rPr>
        <w:t>Вариант 2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>1. Дано:</w:t>
      </w:r>
      <w:proofErr w:type="gramStart"/>
      <w:r w:rsidRPr="00311F62">
        <w:rPr>
          <w:sz w:val="22"/>
          <w:szCs w:val="22"/>
        </w:rPr>
        <w:t xml:space="preserve"> :</w:t>
      </w:r>
      <w:proofErr w:type="gramEnd"/>
      <w:r w:rsidRPr="00311F62">
        <w:rPr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ABC, ∠A=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o</m:t>
            </m:r>
          </m:sup>
        </m:sSup>
        <m:r>
          <m:rPr>
            <m:sty m:val="p"/>
          </m:rPr>
          <w:rPr>
            <w:rFonts w:ascii="Cambria Math" w:hAnsi="Cambria Math"/>
            <w:sz w:val="22"/>
            <w:szCs w:val="22"/>
          </w:rPr>
          <m:t>;∠C=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o</m:t>
            </m:r>
          </m:sup>
        </m:sSup>
      </m:oMath>
      <w:r w:rsidRPr="00311F62">
        <w:rPr>
          <w:sz w:val="22"/>
          <w:szCs w:val="22"/>
        </w:rPr>
        <w:t xml:space="preserve">; </w:t>
      </w:r>
      <w:proofErr w:type="gramStart"/>
      <w:r w:rsidRPr="00311F62">
        <w:rPr>
          <w:sz w:val="22"/>
          <w:szCs w:val="22"/>
        </w:rPr>
        <w:t>A</w:t>
      </w:r>
      <w:proofErr w:type="gramEnd"/>
      <w:r w:rsidRPr="00311F62">
        <w:rPr>
          <w:sz w:val="22"/>
          <w:szCs w:val="22"/>
        </w:rPr>
        <w:t xml:space="preserve">С=4. Найти АВ и </w:t>
      </w:r>
      <w:proofErr w:type="gramStart"/>
      <w:r w:rsidRPr="00311F62">
        <w:rPr>
          <w:sz w:val="22"/>
          <w:szCs w:val="22"/>
        </w:rPr>
        <w:t>B</w:t>
      </w:r>
      <w:proofErr w:type="gramEnd"/>
      <w:r w:rsidRPr="00311F62">
        <w:rPr>
          <w:sz w:val="22"/>
          <w:szCs w:val="22"/>
        </w:rPr>
        <w:t>С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2. Дано: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ABC</m:t>
        </m:r>
      </m:oMath>
      <w:r w:rsidRPr="00311F62">
        <w:rPr>
          <w:sz w:val="22"/>
          <w:szCs w:val="22"/>
        </w:rPr>
        <w:t>, АВ=</w:t>
      </w:r>
      <w:proofErr w:type="gramStart"/>
      <w:r w:rsidRPr="00311F62">
        <w:rPr>
          <w:sz w:val="22"/>
          <w:szCs w:val="22"/>
        </w:rPr>
        <w:t>ВС</w:t>
      </w:r>
      <w:proofErr w:type="gramEnd"/>
      <w:r w:rsidRPr="00311F62">
        <w:rPr>
          <w:sz w:val="22"/>
          <w:szCs w:val="22"/>
        </w:rPr>
        <w:t xml:space="preserve">; CH — высота. CH=9, BH=12. Найт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ABC</m:t>
            </m:r>
          </m:sub>
        </m:sSub>
      </m:oMath>
      <w:r w:rsidRPr="00311F62">
        <w:rPr>
          <w:sz w:val="22"/>
          <w:szCs w:val="22"/>
        </w:rPr>
        <w:t xml:space="preserve">. 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ABC</m:t>
            </m:r>
          </m:sub>
        </m:sSub>
      </m:oMath>
      <w:r w:rsidRPr="00311F62">
        <w:rPr>
          <w:sz w:val="22"/>
          <w:szCs w:val="22"/>
        </w:rPr>
        <w:t>.</w:t>
      </w:r>
    </w:p>
    <w:p w:rsidR="00311F62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 xml:space="preserve">3. ABCD — трапеция, 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BC||AD;  AB=CD;  AC=25; BH⊥AD; </m:t>
        </m:r>
      </m:oMath>
      <w:r w:rsidRPr="00311F62">
        <w:rPr>
          <w:sz w:val="22"/>
          <w:szCs w:val="22"/>
        </w:rPr>
        <w:t xml:space="preserve">BH=15. Найти </w:t>
      </w:r>
      <w:r w:rsidRPr="00311F62">
        <w:rPr>
          <w:position w:val="-12"/>
          <w:sz w:val="22"/>
          <w:szCs w:val="22"/>
        </w:rPr>
        <w:object w:dxaOrig="580" w:dyaOrig="360">
          <v:shape id="_x0000_i1032" type="#_x0000_t75" style="width:28.15pt;height:17.55pt" o:ole="">
            <v:imagedata r:id="rId6" o:title=""/>
          </v:shape>
          <o:OLEObject Type="Embed" ProgID="Equation.DSMT4" ShapeID="_x0000_i1032" DrawAspect="Content" ObjectID="_1606203424" r:id="rId19"/>
        </w:object>
      </w:r>
      <w:r w:rsidRPr="00311F62">
        <w:rPr>
          <w:sz w:val="22"/>
          <w:szCs w:val="22"/>
        </w:rPr>
        <w:t>.</w:t>
      </w:r>
    </w:p>
    <w:tbl>
      <w:tblPr>
        <w:tblStyle w:val="a7"/>
        <w:tblW w:w="10632" w:type="dxa"/>
        <w:tblInd w:w="-743" w:type="dxa"/>
        <w:tblLook w:val="04A0"/>
      </w:tblPr>
      <w:tblGrid>
        <w:gridCol w:w="6663"/>
        <w:gridCol w:w="3969"/>
      </w:tblGrid>
      <w:tr w:rsidR="00311F62" w:rsidRPr="00534E57" w:rsidTr="00CB07DC">
        <w:tc>
          <w:tcPr>
            <w:tcW w:w="6663" w:type="dxa"/>
          </w:tcPr>
          <w:p w:rsidR="00311F62" w:rsidRPr="00534E57" w:rsidRDefault="00311F62" w:rsidP="00CB07DC"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3208020</wp:posOffset>
                  </wp:positionH>
                  <wp:positionV relativeFrom="paragraph">
                    <wp:posOffset>49530</wp:posOffset>
                  </wp:positionV>
                  <wp:extent cx="635635" cy="657225"/>
                  <wp:effectExtent l="19050" t="0" r="0" b="0"/>
                  <wp:wrapSquare wrapText="bothSides"/>
                  <wp:docPr id="27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635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34E57">
              <w:t xml:space="preserve">4. . Дано ABCD – квадрат. </w:t>
            </w:r>
            <w:r w:rsidRPr="00534E57">
              <w:rPr>
                <w:rFonts w:eastAsiaTheme="minorHAnsi" w:cstheme="minorBidi"/>
                <w:position w:val="-4"/>
                <w:lang w:eastAsia="en-US"/>
              </w:rPr>
              <w:object w:dxaOrig="1060" w:dyaOrig="260">
                <v:shape id="_x0000_i1031" type="#_x0000_t75" style="width:53.2pt;height:13.75pt" o:ole="">
                  <v:imagedata r:id="rId14" o:title=""/>
                </v:shape>
                <o:OLEObject Type="Embed" ProgID="Equation.DSMT4" ShapeID="_x0000_i1031" DrawAspect="Content" ObjectID="_1606203425" r:id="rId20"/>
              </w:object>
            </w:r>
          </w:p>
          <w:p w:rsidR="00311F62" w:rsidRPr="00534E57" w:rsidRDefault="00311F62" w:rsidP="00CB07DC">
            <w:pPr>
              <w:ind w:left="-851" w:firstLine="851"/>
            </w:pPr>
            <w:r w:rsidRPr="00534E57">
              <w:t>С</w:t>
            </w:r>
            <w:proofErr w:type="gramStart"/>
            <w:r w:rsidRPr="00534E57">
              <w:t>D</w:t>
            </w:r>
            <w:proofErr w:type="gramEnd"/>
            <w:r w:rsidRPr="00534E57">
              <w:t>=20, AF=25. Найти DK.</w:t>
            </w:r>
          </w:p>
          <w:p w:rsidR="00311F62" w:rsidRPr="00534E57" w:rsidRDefault="00311F62" w:rsidP="00CB07DC"/>
        </w:tc>
        <w:tc>
          <w:tcPr>
            <w:tcW w:w="3969" w:type="dxa"/>
          </w:tcPr>
          <w:p w:rsidR="00311F62" w:rsidRPr="00534E57" w:rsidRDefault="00311F62" w:rsidP="00CB07DC">
            <w:r w:rsidRPr="00534E57">
              <w:t xml:space="preserve">5. Найти площадь трапеции, </w:t>
            </w:r>
            <w:r>
              <w:t>е</w:t>
            </w:r>
            <w:r w:rsidRPr="00534E57">
              <w:t>сли ее основания равны 2 и 18, а диагонали — 7 и 15.</w:t>
            </w:r>
          </w:p>
        </w:tc>
      </w:tr>
      <w:tr w:rsidR="00311F62" w:rsidRPr="00534E57" w:rsidTr="00CB07DC">
        <w:tc>
          <w:tcPr>
            <w:tcW w:w="6663" w:type="dxa"/>
          </w:tcPr>
          <w:p w:rsidR="00311F62" w:rsidRPr="00534E57" w:rsidRDefault="00311F62" w:rsidP="00CB07DC">
            <w:r w:rsidRPr="00534E57">
              <w:t xml:space="preserve">6. </w:t>
            </w:r>
            <w:r w:rsidRPr="00534E57">
              <w:rPr>
                <w:noProof/>
              </w:rPr>
              <w:drawing>
                <wp:inline distT="0" distB="0" distL="0" distR="0">
                  <wp:extent cx="2209800" cy="840148"/>
                  <wp:effectExtent l="19050" t="0" r="0" b="0"/>
                  <wp:docPr id="28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0615" cy="8404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311F62" w:rsidRPr="00534E57" w:rsidRDefault="00311F62" w:rsidP="00CB07DC">
            <w:r w:rsidRPr="00534E57">
              <w:t xml:space="preserve"> Дано: ABCD — трапеция.</w:t>
            </w:r>
          </w:p>
          <w:p w:rsidR="00311F62" w:rsidRPr="00534E57" w:rsidRDefault="00311F62" w:rsidP="00CB07DC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OC</m:t>
                    </m:r>
                  </m:sub>
                </m:sSub>
                <m:r>
                  <w:rPr>
                    <w:rFonts w:ascii="Cambria Math" w:hAnsi="Cambria Math"/>
                  </w:rPr>
                  <m:t>=5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OD</m:t>
                    </m:r>
                  </m:sub>
                </m:sSub>
                <m:r>
                  <w:rPr>
                    <w:rFonts w:ascii="Cambria Math" w:hAnsi="Cambria Math"/>
                  </w:rPr>
                  <m:t>=20.</m:t>
                </m:r>
              </m:oMath>
            </m:oMathPara>
          </w:p>
          <w:p w:rsidR="00311F62" w:rsidRPr="00534E57" w:rsidRDefault="00311F62" w:rsidP="00CB07DC">
            <w:r w:rsidRPr="00534E57">
              <w:t>Найти площадь трапеции.</w:t>
            </w:r>
          </w:p>
        </w:tc>
      </w:tr>
    </w:tbl>
    <w:p w:rsidR="00FE0244" w:rsidRPr="00311F62" w:rsidRDefault="00311F62" w:rsidP="00311F62">
      <w:pPr>
        <w:ind w:left="-851"/>
        <w:rPr>
          <w:sz w:val="22"/>
          <w:szCs w:val="22"/>
        </w:rPr>
      </w:pPr>
      <w:r w:rsidRPr="00311F62">
        <w:rPr>
          <w:sz w:val="22"/>
          <w:szCs w:val="22"/>
        </w:rPr>
        <w:t>7. Высота трапеции равна 15, а диагонали — 17 и 113. Найти площадь трапеции.</w:t>
      </w:r>
    </w:p>
    <w:sectPr w:rsidR="00FE0244" w:rsidRPr="00311F62" w:rsidSect="00311F62">
      <w:pgSz w:w="11906" w:h="16838"/>
      <w:pgMar w:top="284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FC3BC0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236ADE"/>
    <w:multiLevelType w:val="hybridMultilevel"/>
    <w:tmpl w:val="BB8A18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E2508F"/>
    <w:multiLevelType w:val="hybridMultilevel"/>
    <w:tmpl w:val="C3D2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5644F44"/>
    <w:multiLevelType w:val="hybridMultilevel"/>
    <w:tmpl w:val="BB8A18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21"/>
  </w:num>
  <w:num w:numId="3">
    <w:abstractNumId w:val="15"/>
  </w:num>
  <w:num w:numId="4">
    <w:abstractNumId w:val="28"/>
  </w:num>
  <w:num w:numId="5">
    <w:abstractNumId w:val="23"/>
  </w:num>
  <w:num w:numId="6">
    <w:abstractNumId w:val="27"/>
  </w:num>
  <w:num w:numId="7">
    <w:abstractNumId w:val="5"/>
  </w:num>
  <w:num w:numId="8">
    <w:abstractNumId w:val="0"/>
  </w:num>
  <w:num w:numId="9">
    <w:abstractNumId w:val="33"/>
  </w:num>
  <w:num w:numId="10">
    <w:abstractNumId w:val="9"/>
  </w:num>
  <w:num w:numId="11">
    <w:abstractNumId w:val="25"/>
  </w:num>
  <w:num w:numId="12">
    <w:abstractNumId w:val="17"/>
  </w:num>
  <w:num w:numId="13">
    <w:abstractNumId w:val="11"/>
  </w:num>
  <w:num w:numId="14">
    <w:abstractNumId w:val="19"/>
  </w:num>
  <w:num w:numId="15">
    <w:abstractNumId w:val="22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9"/>
  </w:num>
  <w:num w:numId="21">
    <w:abstractNumId w:val="14"/>
  </w:num>
  <w:num w:numId="22">
    <w:abstractNumId w:val="32"/>
  </w:num>
  <w:num w:numId="23">
    <w:abstractNumId w:val="10"/>
  </w:num>
  <w:num w:numId="24">
    <w:abstractNumId w:val="26"/>
  </w:num>
  <w:num w:numId="25">
    <w:abstractNumId w:val="1"/>
  </w:num>
  <w:num w:numId="26">
    <w:abstractNumId w:val="18"/>
  </w:num>
  <w:num w:numId="27">
    <w:abstractNumId w:val="8"/>
  </w:num>
  <w:num w:numId="28">
    <w:abstractNumId w:val="34"/>
  </w:num>
  <w:num w:numId="29">
    <w:abstractNumId w:val="7"/>
  </w:num>
  <w:num w:numId="30">
    <w:abstractNumId w:val="4"/>
  </w:num>
  <w:num w:numId="31">
    <w:abstractNumId w:val="31"/>
  </w:num>
  <w:num w:numId="32">
    <w:abstractNumId w:val="16"/>
  </w:num>
  <w:num w:numId="33">
    <w:abstractNumId w:val="30"/>
  </w:num>
  <w:num w:numId="34">
    <w:abstractNumId w:val="24"/>
  </w:num>
  <w:num w:numId="35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44029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49D5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1F62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6E0C"/>
    <w:rsid w:val="003C11A2"/>
    <w:rsid w:val="003C3F8C"/>
    <w:rsid w:val="003D3956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D3A39"/>
    <w:rsid w:val="004E07C0"/>
    <w:rsid w:val="004E4DF4"/>
    <w:rsid w:val="004E64DF"/>
    <w:rsid w:val="004E67CF"/>
    <w:rsid w:val="004E6E90"/>
    <w:rsid w:val="004F47AB"/>
    <w:rsid w:val="004F4F97"/>
    <w:rsid w:val="0051411C"/>
    <w:rsid w:val="00516510"/>
    <w:rsid w:val="00521031"/>
    <w:rsid w:val="00523737"/>
    <w:rsid w:val="005247B6"/>
    <w:rsid w:val="005362DD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6D20"/>
    <w:rsid w:val="005D7D7B"/>
    <w:rsid w:val="005F137A"/>
    <w:rsid w:val="005F1E27"/>
    <w:rsid w:val="00600492"/>
    <w:rsid w:val="006006F5"/>
    <w:rsid w:val="00600DA5"/>
    <w:rsid w:val="006108FF"/>
    <w:rsid w:val="00614F55"/>
    <w:rsid w:val="00615C12"/>
    <w:rsid w:val="00621D25"/>
    <w:rsid w:val="00631367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116E7"/>
    <w:rsid w:val="00722524"/>
    <w:rsid w:val="00731164"/>
    <w:rsid w:val="00756EDE"/>
    <w:rsid w:val="00760541"/>
    <w:rsid w:val="007614FE"/>
    <w:rsid w:val="00763302"/>
    <w:rsid w:val="00772B85"/>
    <w:rsid w:val="00794FFB"/>
    <w:rsid w:val="00797B9E"/>
    <w:rsid w:val="007A7E3E"/>
    <w:rsid w:val="007B03D0"/>
    <w:rsid w:val="007C2225"/>
    <w:rsid w:val="007C6739"/>
    <w:rsid w:val="007D0DAA"/>
    <w:rsid w:val="007D232E"/>
    <w:rsid w:val="007D50CF"/>
    <w:rsid w:val="007E30AB"/>
    <w:rsid w:val="007F7E85"/>
    <w:rsid w:val="007F7FCD"/>
    <w:rsid w:val="00801FA7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52EC"/>
    <w:rsid w:val="00932B7E"/>
    <w:rsid w:val="009376A0"/>
    <w:rsid w:val="0094759A"/>
    <w:rsid w:val="009570A5"/>
    <w:rsid w:val="0096224D"/>
    <w:rsid w:val="009727F6"/>
    <w:rsid w:val="00972910"/>
    <w:rsid w:val="009745BF"/>
    <w:rsid w:val="0097592C"/>
    <w:rsid w:val="00976197"/>
    <w:rsid w:val="00991DA0"/>
    <w:rsid w:val="009A03D8"/>
    <w:rsid w:val="009A10EC"/>
    <w:rsid w:val="009A32C2"/>
    <w:rsid w:val="009A4B5A"/>
    <w:rsid w:val="009A73BE"/>
    <w:rsid w:val="009C7D76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B1EEB"/>
    <w:rsid w:val="00AB5994"/>
    <w:rsid w:val="00AC3497"/>
    <w:rsid w:val="00AC3995"/>
    <w:rsid w:val="00AC5840"/>
    <w:rsid w:val="00AE2428"/>
    <w:rsid w:val="00AE62AA"/>
    <w:rsid w:val="00AE7189"/>
    <w:rsid w:val="00AF686C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42E0"/>
    <w:rsid w:val="00C4431B"/>
    <w:rsid w:val="00C52C2B"/>
    <w:rsid w:val="00C549AB"/>
    <w:rsid w:val="00C57D6E"/>
    <w:rsid w:val="00C60C68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D6914"/>
    <w:rsid w:val="00DD6945"/>
    <w:rsid w:val="00DD6BAC"/>
    <w:rsid w:val="00DF26BB"/>
    <w:rsid w:val="00DF26D3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1890"/>
    <w:rsid w:val="00E55221"/>
    <w:rsid w:val="00E623FC"/>
    <w:rsid w:val="00E634EB"/>
    <w:rsid w:val="00E67619"/>
    <w:rsid w:val="00E72CC4"/>
    <w:rsid w:val="00E81793"/>
    <w:rsid w:val="00E81CDB"/>
    <w:rsid w:val="00E87A2A"/>
    <w:rsid w:val="00E94380"/>
    <w:rsid w:val="00E95FD8"/>
    <w:rsid w:val="00E97B64"/>
    <w:rsid w:val="00EA661B"/>
    <w:rsid w:val="00EB1333"/>
    <w:rsid w:val="00EB343D"/>
    <w:rsid w:val="00EB3B39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8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DCCDCE8-03AC-4CEE-9FAE-AE8AAA750E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44</Words>
  <Characters>196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20T12:02:00Z</cp:lastPrinted>
  <dcterms:created xsi:type="dcterms:W3CDTF">2018-12-13T07:21:00Z</dcterms:created>
  <dcterms:modified xsi:type="dcterms:W3CDTF">2018-12-13T07:25:00Z</dcterms:modified>
</cp:coreProperties>
</file>